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C51855" w14:textId="421AD008" w:rsidR="0000417D" w:rsidRPr="00DC5386" w:rsidRDefault="00AD3F33" w:rsidP="0000417D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 w:rsidRPr="00A766AD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19AB91CF" wp14:editId="4825387A">
                <wp:simplePos x="0" y="0"/>
                <wp:positionH relativeFrom="column">
                  <wp:posOffset>315069</wp:posOffset>
                </wp:positionH>
                <wp:positionV relativeFrom="paragraph">
                  <wp:posOffset>2049145</wp:posOffset>
                </wp:positionV>
                <wp:extent cx="4067033" cy="573206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7033" cy="5732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67D9F2" w14:textId="7BF6CBAD" w:rsidR="00AD3F33" w:rsidRPr="00A766AD" w:rsidRDefault="00AD3F33" w:rsidP="00AD3F33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 xml:space="preserve">Angles Proof </w:t>
                            </w:r>
                          </w:p>
                          <w:p w14:paraId="7D2118AA" w14:textId="77777777" w:rsidR="00AD3F33" w:rsidRDefault="00AD3F33" w:rsidP="00AD3F3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AB91C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4.8pt;margin-top:161.35pt;width:320.25pt;height:45.15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" stroked="f">
                <v:textbox>
                  <w:txbxContent>
                    <w:p w14:paraId="7A67D9F2" w14:textId="7BF6CBAD" w:rsidR="00AD3F33" w:rsidRPr="00A766AD" w:rsidRDefault="00AD3F33" w:rsidP="00AD3F33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  <w:t xml:space="preserve">Angles Proof </w:t>
                      </w:r>
                    </w:p>
                    <w:p w14:paraId="7D2118AA" w14:textId="77777777" w:rsidR="00AD3F33" w:rsidRDefault="00AD3F33" w:rsidP="00AD3F33"/>
                  </w:txbxContent>
                </v:textbox>
              </v:shape>
            </w:pict>
          </mc:Fallback>
        </mc:AlternateContent>
      </w:r>
      <w:r w:rsidR="0018396F">
        <w:rPr>
          <w:noProof/>
        </w:rPr>
        <w:drawing>
          <wp:inline distT="0" distB="0" distL="0" distR="0" wp14:anchorId="285C1692" wp14:editId="6FDA9FC6">
            <wp:extent cx="5486400" cy="410273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EC0C77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02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35BC2" w14:textId="77777777" w:rsidR="0000417D" w:rsidRPr="001503A6" w:rsidRDefault="0000417D" w:rsidP="0000417D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structions</w:t>
      </w:r>
    </w:p>
    <w:p w14:paraId="2423E417" w14:textId="5B5E6B9D" w:rsidR="0000417D" w:rsidRPr="001503A6" w:rsidRDefault="0000417D" w:rsidP="0000417D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77F6E3CD" wp14:editId="3B5F8AD9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0FF20C31" w14:textId="656FEA0C" w:rsidR="0000417D" w:rsidRPr="001503A6" w:rsidRDefault="0000417D" w:rsidP="0000417D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558E3897" wp14:editId="4788C810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53CA725D" w14:textId="77777777" w:rsidR="0000417D" w:rsidRPr="001503A6" w:rsidRDefault="0000417D" w:rsidP="0000417D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18924D54" w14:textId="77777777" w:rsidR="0000417D" w:rsidRPr="001503A6" w:rsidRDefault="0000417D" w:rsidP="0000417D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3FAD4670" w14:textId="77777777" w:rsidR="0000417D" w:rsidRPr="001503A6" w:rsidRDefault="0000417D" w:rsidP="0000417D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757415FE" w14:textId="77777777" w:rsidR="0000417D" w:rsidRPr="001503A6" w:rsidRDefault="0000417D" w:rsidP="0000417D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017CB347" w14:textId="77777777" w:rsidR="0000417D" w:rsidRPr="001503A6" w:rsidRDefault="0000417D" w:rsidP="0000417D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27F663F7" w14:textId="77777777" w:rsidR="0000417D" w:rsidRDefault="0000417D" w:rsidP="0000417D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3265C4E9" w14:textId="77777777" w:rsidR="0000417D" w:rsidRPr="001503A6" w:rsidRDefault="0000417D" w:rsidP="0000417D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053FFD3F" w14:textId="77777777" w:rsidR="0000417D" w:rsidRPr="001503A6" w:rsidRDefault="0000417D" w:rsidP="0000417D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02E30683" w14:textId="5F310F31" w:rsidR="0000417D" w:rsidRPr="001503A6" w:rsidRDefault="0000417D" w:rsidP="0000417D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he total mark for this paper is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b/>
        </w:rPr>
        <w:t>2</w:t>
      </w:r>
      <w:r w:rsidR="004A1779">
        <w:rPr>
          <w:rFonts w:ascii="Arial" w:hAnsi="Arial" w:cs="Arial"/>
          <w:b/>
        </w:rPr>
        <w:t>1</w:t>
      </w:r>
      <w:r w:rsidRPr="001503A6">
        <w:rPr>
          <w:rFonts w:ascii="Arial" w:hAnsi="Arial" w:cs="Arial"/>
        </w:rPr>
        <w:t xml:space="preserve">. There are </w:t>
      </w:r>
      <w:r w:rsidR="004A1779" w:rsidRPr="004A1779">
        <w:rPr>
          <w:rFonts w:ascii="Arial" w:hAnsi="Arial" w:cs="Arial"/>
          <w:b/>
          <w:bCs/>
        </w:rPr>
        <w:t>5</w:t>
      </w:r>
      <w:r w:rsidRPr="001503A6">
        <w:rPr>
          <w:rFonts w:ascii="Arial" w:hAnsi="Arial" w:cs="Arial"/>
        </w:rPr>
        <w:t xml:space="preserve"> questions.</w:t>
      </w:r>
    </w:p>
    <w:p w14:paraId="5A7D764A" w14:textId="77777777" w:rsidR="0000417D" w:rsidRPr="001503A6" w:rsidRDefault="0000417D" w:rsidP="0000417D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1A2FDAE7" w14:textId="77777777" w:rsidR="0000417D" w:rsidRPr="003E761B" w:rsidRDefault="0000417D" w:rsidP="0000417D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38ED92D4" w14:textId="77777777" w:rsidR="0000417D" w:rsidRPr="001503A6" w:rsidRDefault="0000417D" w:rsidP="0000417D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  <w:bookmarkStart w:id="0" w:name="_GoBack"/>
      <w:bookmarkEnd w:id="0"/>
    </w:p>
    <w:p w14:paraId="0D26B0BA" w14:textId="77777777" w:rsidR="0000417D" w:rsidRPr="001503A6" w:rsidRDefault="0000417D" w:rsidP="0000417D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20567DA7" w14:textId="77777777" w:rsidR="0000417D" w:rsidRPr="001503A6" w:rsidRDefault="0000417D" w:rsidP="0000417D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311F3E58" w14:textId="77777777" w:rsidR="0000417D" w:rsidRPr="001503A6" w:rsidRDefault="0000417D" w:rsidP="0000417D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16A7852C" w14:textId="77777777" w:rsidR="0000417D" w:rsidRPr="001503A6" w:rsidRDefault="0000417D" w:rsidP="0000417D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33AC9C3D" w14:textId="5C92D6A8" w:rsidR="00AD3F33" w:rsidRDefault="0000417D" w:rsidP="0000417D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</w:p>
    <w:p w14:paraId="0841D821" w14:textId="77777777" w:rsidR="00AD3F33" w:rsidRDefault="00AD3F33">
      <w:pPr>
        <w:rPr>
          <w:rFonts w:ascii="Arial" w:eastAsia="Calibri" w:hAnsi="Arial" w:cs="Arial"/>
        </w:rPr>
      </w:pPr>
      <w:r>
        <w:rPr>
          <w:rFonts w:ascii="Arial" w:hAnsi="Arial" w:cs="Arial"/>
        </w:rPr>
        <w:br w:type="page"/>
      </w:r>
    </w:p>
    <w:p w14:paraId="610D2F72" w14:textId="185294DF" w:rsidR="00AD3F33" w:rsidRPr="00AB25E9" w:rsidRDefault="00AD3F33" w:rsidP="00AD3F33">
      <w:pPr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3E74E3D8" wp14:editId="58A29F3E">
            <wp:simplePos x="0" y="0"/>
            <wp:positionH relativeFrom="column">
              <wp:posOffset>-709448</wp:posOffset>
            </wp:positionH>
            <wp:positionV relativeFrom="paragraph">
              <wp:posOffset>-78827</wp:posOffset>
            </wp:positionV>
            <wp:extent cx="270478" cy="473336"/>
            <wp:effectExtent l="0" t="0" r="0" b="3175"/>
            <wp:wrapNone/>
            <wp:docPr id="23" name="Picture 23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177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</w:p>
    <w:p w14:paraId="51E210DD" w14:textId="725E0C72" w:rsidR="00AD3F33" w:rsidRPr="00AB25E9" w:rsidRDefault="00AD3F33" w:rsidP="00AD3F33">
      <w:pPr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3B9E95B8" wp14:editId="4DE292A1">
            <wp:extent cx="3594735" cy="219138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735" cy="219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ADD010" w14:textId="77777777" w:rsidR="00AD3F33" w:rsidRPr="00AB25E9" w:rsidRDefault="00AD3F33" w:rsidP="00AD3F33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ABCD </w:t>
      </w:r>
      <w:r w:rsidRPr="00AB25E9">
        <w:rPr>
          <w:rFonts w:ascii="Times New Roman" w:eastAsia="Calibri" w:hAnsi="Times New Roman" w:cs="Times New Roman"/>
          <w:sz w:val="24"/>
          <w:szCs w:val="24"/>
          <w:lang w:eastAsia="en-GB"/>
        </w:rPr>
        <w:t>is a parallelogram.</w:t>
      </w:r>
    </w:p>
    <w:p w14:paraId="6F13F796" w14:textId="77777777" w:rsidR="00AD3F33" w:rsidRPr="00AB25E9" w:rsidRDefault="00AD3F33" w:rsidP="00AD3F33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EDC </w:t>
      </w:r>
      <w:r w:rsidRPr="00AB25E9">
        <w:rPr>
          <w:rFonts w:ascii="Times New Roman" w:eastAsia="Calibri" w:hAnsi="Times New Roman" w:cs="Times New Roman"/>
          <w:sz w:val="24"/>
          <w:szCs w:val="24"/>
          <w:lang w:eastAsia="en-GB"/>
        </w:rPr>
        <w:t>is a straight line.</w:t>
      </w:r>
    </w:p>
    <w:p w14:paraId="6C0E2668" w14:textId="77777777" w:rsidR="00AD3F33" w:rsidRPr="00AB25E9" w:rsidRDefault="00AD3F33" w:rsidP="00AD3F33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F </w:t>
      </w:r>
      <w:r w:rsidRPr="00AB25E9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is the point on </w:t>
      </w:r>
      <w:r w:rsidRPr="00AB25E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AD </w:t>
      </w:r>
      <w:r w:rsidRPr="00AB25E9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so that </w:t>
      </w:r>
      <w:r w:rsidRPr="00AB25E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BFE </w:t>
      </w:r>
      <w:r w:rsidRPr="00AB25E9">
        <w:rPr>
          <w:rFonts w:ascii="Times New Roman" w:eastAsia="Calibri" w:hAnsi="Times New Roman" w:cs="Times New Roman"/>
          <w:sz w:val="24"/>
          <w:szCs w:val="24"/>
          <w:lang w:eastAsia="en-GB"/>
        </w:rPr>
        <w:t>is a straight line.</w:t>
      </w:r>
    </w:p>
    <w:p w14:paraId="75E459CA" w14:textId="77777777" w:rsidR="00AD3F33" w:rsidRPr="00AB25E9" w:rsidRDefault="00AD3F33" w:rsidP="00AD3F33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Angle </w:t>
      </w:r>
      <w:r w:rsidRPr="00AB25E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EFD </w:t>
      </w:r>
      <w:r w:rsidRPr="00AB25E9">
        <w:rPr>
          <w:rFonts w:ascii="Times New Roman" w:eastAsia="Calibri" w:hAnsi="Times New Roman" w:cs="Times New Roman"/>
          <w:sz w:val="24"/>
          <w:szCs w:val="24"/>
          <w:lang w:eastAsia="en-GB"/>
        </w:rPr>
        <w:t>= 35</w:t>
      </w:r>
      <w:r w:rsidRPr="00AB25E9">
        <w:rPr>
          <w:rFonts w:ascii="Times New Roman" w:eastAsia="Calibri" w:hAnsi="Times New Roman" w:cs="Times New Roman"/>
          <w:color w:val="000000"/>
          <w:sz w:val="24"/>
        </w:rPr>
        <w:t>°</w:t>
      </w:r>
    </w:p>
    <w:p w14:paraId="54559DE2" w14:textId="77777777" w:rsidR="00AD3F33" w:rsidRPr="00AB25E9" w:rsidRDefault="00AD3F33" w:rsidP="00AD3F33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Angle </w:t>
      </w:r>
      <w:r w:rsidRPr="00AB25E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DCB </w:t>
      </w:r>
      <w:r w:rsidRPr="00AB25E9">
        <w:rPr>
          <w:rFonts w:ascii="Times New Roman" w:eastAsia="Calibri" w:hAnsi="Times New Roman" w:cs="Times New Roman"/>
          <w:sz w:val="24"/>
          <w:szCs w:val="24"/>
          <w:lang w:eastAsia="en-GB"/>
        </w:rPr>
        <w:t>= 75</w:t>
      </w:r>
      <w:r w:rsidRPr="00AB25E9">
        <w:rPr>
          <w:rFonts w:ascii="Times New Roman" w:eastAsia="Calibri" w:hAnsi="Times New Roman" w:cs="Times New Roman"/>
          <w:color w:val="000000"/>
          <w:sz w:val="24"/>
        </w:rPr>
        <w:t>°</w:t>
      </w:r>
    </w:p>
    <w:p w14:paraId="7396B88C" w14:textId="77777777" w:rsidR="00AD3F33" w:rsidRPr="00AB25E9" w:rsidRDefault="00AD3F33" w:rsidP="00AD3F33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Show that angle </w:t>
      </w:r>
      <w:r w:rsidRPr="00AB25E9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ABF </w:t>
      </w:r>
      <w:r w:rsidRPr="00AB25E9">
        <w:rPr>
          <w:rFonts w:ascii="Times New Roman" w:eastAsia="Calibri" w:hAnsi="Times New Roman" w:cs="Times New Roman"/>
          <w:sz w:val="24"/>
          <w:szCs w:val="24"/>
          <w:lang w:eastAsia="en-GB"/>
        </w:rPr>
        <w:t>= 70</w:t>
      </w:r>
      <w:r w:rsidRPr="00AB25E9">
        <w:rPr>
          <w:rFonts w:ascii="Times New Roman" w:eastAsia="Calibri" w:hAnsi="Times New Roman" w:cs="Times New Roman"/>
          <w:color w:val="000000"/>
          <w:sz w:val="24"/>
        </w:rPr>
        <w:t>°</w:t>
      </w:r>
    </w:p>
    <w:p w14:paraId="7832BDB4" w14:textId="77777777" w:rsidR="00AD3F33" w:rsidRPr="00AB25E9" w:rsidRDefault="00AD3F33" w:rsidP="00AD3F33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sz w:val="24"/>
          <w:szCs w:val="24"/>
          <w:lang w:eastAsia="en-GB"/>
        </w:rPr>
        <w:t>Give a reason for each stage of your working.</w:t>
      </w:r>
    </w:p>
    <w:p w14:paraId="4DA4A37E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020F16A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ADA44C7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28D54E5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2FE9D6B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CEA15F9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B59ADED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A7226FB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84E2267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88AC499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EA5131A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DDA870B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37B6620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00984CA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837DE7A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25E9E6D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2F09441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2747561" w14:textId="71C3EF14" w:rsidR="00AD3F33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4B7BF24" w14:textId="182C78B6" w:rsidR="00AD3F33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D1F8D2B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8C7D612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56C1D1E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FA60B06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001BA39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D51FCC4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D5ABFCC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D7CD1B8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8866D2A" w14:textId="4F85A60C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4A177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AB25E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1816BEB3" w14:textId="77777777" w:rsidR="00AD3F33" w:rsidRPr="00AB25E9" w:rsidRDefault="00AD3F33" w:rsidP="00AD3F3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77C4FB5" w14:textId="553FF925" w:rsidR="002567B4" w:rsidRPr="002567B4" w:rsidRDefault="00B22EE9" w:rsidP="002567B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1C83E9CF" wp14:editId="3236F717">
            <wp:simplePos x="0" y="0"/>
            <wp:positionH relativeFrom="column">
              <wp:posOffset>-699135</wp:posOffset>
            </wp:positionH>
            <wp:positionV relativeFrom="paragraph">
              <wp:posOffset>-150532</wp:posOffset>
            </wp:positionV>
            <wp:extent cx="270478" cy="473336"/>
            <wp:effectExtent l="0" t="0" r="0" b="3175"/>
            <wp:wrapNone/>
            <wp:docPr id="11" name="Picture 11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67B4" w:rsidRPr="002567B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="002567B4" w:rsidRPr="002567B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2567B4" w:rsidRPr="002567B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ABCD </w:t>
      </w:r>
      <w:r w:rsidR="002567B4" w:rsidRPr="002567B4">
        <w:rPr>
          <w:rFonts w:ascii="Times New Roman" w:eastAsia="Calibri" w:hAnsi="Times New Roman" w:cs="Times New Roman"/>
          <w:sz w:val="24"/>
          <w:szCs w:val="24"/>
          <w:lang w:eastAsia="en-GB"/>
        </w:rPr>
        <w:t>is a quadrilateral.</w:t>
      </w:r>
    </w:p>
    <w:p w14:paraId="570AB25C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50696AEF" w14:textId="31846630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  <w:r w:rsidRPr="002567B4">
        <w:rPr>
          <w:rFonts w:ascii="Times New Roman" w:eastAsia="Calibri" w:hAnsi="Times New Roman" w:cs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2E038118" wp14:editId="4C3BE9C7">
            <wp:extent cx="2916555" cy="13398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655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3821CC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3F757A2F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567B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AB </w:t>
      </w:r>
      <w:r w:rsidRPr="002567B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= </w:t>
      </w:r>
      <w:r w:rsidRPr="002567B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CD</w:t>
      </w:r>
      <w:r w:rsidRPr="002567B4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18DD2648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567B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Angle </w:t>
      </w:r>
      <w:r w:rsidRPr="002567B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ABC </w:t>
      </w:r>
      <w:r w:rsidRPr="002567B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= angle </w:t>
      </w:r>
      <w:r w:rsidRPr="002567B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BCD</w:t>
      </w:r>
      <w:r w:rsidRPr="002567B4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77125D63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567B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Prove that </w:t>
      </w:r>
      <w:r w:rsidRPr="002567B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AC </w:t>
      </w:r>
      <w:r w:rsidRPr="002567B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= </w:t>
      </w:r>
      <w:r w:rsidRPr="002567B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BD</w:t>
      </w:r>
      <w:r w:rsidRPr="002567B4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169598E0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416913C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0CE65B0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920084D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CEB3316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613A6EA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AF72345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610D3C0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E9843BE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26BA570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6B6BC97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B6DACEB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98F98D3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4E6AE3F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0B76753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703BD15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579B7FA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993DA7E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8320A75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2C81FEA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27D460D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AF525BC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9B55BEF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D94DA55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288C81F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4720D8D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67EAE38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4EE6593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8BB79F7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B42D018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D3620FB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09C051E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C7D11C3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51F32B7" w14:textId="1245D1AB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567B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2 is 4 marks)</w:t>
      </w:r>
    </w:p>
    <w:p w14:paraId="48E97E42" w14:textId="77777777" w:rsidR="002567B4" w:rsidRPr="002567B4" w:rsidRDefault="002567B4" w:rsidP="002567B4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567B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4CD1A22" w14:textId="77777777" w:rsidR="00BE60FB" w:rsidRDefault="00BE60FB" w:rsidP="0017032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D01EAD7" w14:textId="1222B7B1" w:rsidR="00AB25E9" w:rsidRPr="00AB25E9" w:rsidRDefault="004A1779" w:rsidP="00AB25E9">
      <w:pPr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lastRenderedPageBreak/>
        <w:t>3</w:t>
      </w:r>
    </w:p>
    <w:p w14:paraId="7D9B1A03" w14:textId="5381A846" w:rsidR="00AB25E9" w:rsidRPr="00AB25E9" w:rsidRDefault="00AB25E9" w:rsidP="00AB25E9">
      <w:pPr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0957165F" wp14:editId="6C74AF9A">
            <wp:extent cx="4792980" cy="171831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171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41D21C" w14:textId="77777777" w:rsidR="00AB25E9" w:rsidRPr="00AB25E9" w:rsidRDefault="00AB25E9" w:rsidP="00AB25E9">
      <w:pPr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72266119" w14:textId="77777777" w:rsidR="00AB25E9" w:rsidRPr="00AB25E9" w:rsidRDefault="00AB25E9" w:rsidP="00AB25E9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ABCD </w:t>
      </w:r>
      <w:r w:rsidRPr="00AB25E9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is a parallelogram.</w:t>
      </w:r>
    </w:p>
    <w:p w14:paraId="4567EF9F" w14:textId="77777777" w:rsidR="00AB25E9" w:rsidRPr="00AB25E9" w:rsidRDefault="00AB25E9" w:rsidP="00AB25E9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ABP </w:t>
      </w:r>
      <w:r w:rsidRPr="00AB25E9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and </w:t>
      </w:r>
      <w:r w:rsidRPr="00AB25E9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QDC </w:t>
      </w:r>
      <w:r w:rsidRPr="00AB25E9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are straight lines.</w:t>
      </w:r>
    </w:p>
    <w:p w14:paraId="3F608433" w14:textId="77777777" w:rsidR="00AB25E9" w:rsidRPr="00AB25E9" w:rsidRDefault="00AB25E9" w:rsidP="00AB25E9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val="en-US" w:eastAsia="en-GB"/>
        </w:rPr>
      </w:pPr>
      <w:r w:rsidRPr="00AB25E9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Angle </w:t>
      </w:r>
      <w:r w:rsidRPr="00AB25E9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ADP </w:t>
      </w:r>
      <w:r w:rsidRPr="00AB25E9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= angle </w:t>
      </w:r>
      <w:r w:rsidRPr="00AB25E9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CBQ </w:t>
      </w:r>
      <w:r w:rsidRPr="00AB25E9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= 90</w:t>
      </w:r>
      <w:r w:rsidRPr="00AB25E9">
        <w:rPr>
          <w:rFonts w:ascii="Times New Roman" w:eastAsia="Calibri" w:hAnsi="Times New Roman" w:cs="Times New Roman"/>
          <w:color w:val="000000"/>
          <w:sz w:val="24"/>
        </w:rPr>
        <w:t>°</w:t>
      </w:r>
    </w:p>
    <w:p w14:paraId="74BC5F68" w14:textId="77777777" w:rsidR="00AB25E9" w:rsidRPr="00AB25E9" w:rsidRDefault="00AB25E9" w:rsidP="00AB25E9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AB25E9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a</w:t>
      </w:r>
      <w:r w:rsidRPr="00AB25E9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AB25E9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AB25E9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Prove that triangle </w:t>
      </w:r>
      <w:r w:rsidRPr="00AB25E9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ADP </w:t>
      </w:r>
      <w:r w:rsidRPr="00AB25E9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is congruent to triangle </w:t>
      </w:r>
      <w:r w:rsidRPr="00AB25E9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>CBQ</w:t>
      </w:r>
      <w:r w:rsidRPr="00AB25E9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</w:t>
      </w:r>
    </w:p>
    <w:p w14:paraId="79A51289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4CC5186A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40468415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6C45F0D8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523578CB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6867D3FE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723CA5B7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1BAE53A5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09CBA5A7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649EC0CC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395736BD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61DBC853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47A105EC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076D0C8C" w14:textId="77777777" w:rsidR="00AB25E9" w:rsidRPr="00AB25E9" w:rsidRDefault="00AB25E9" w:rsidP="00AB25E9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AB25E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3</w:t>
      </w:r>
      <w:r w:rsidRPr="00AB25E9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7D871A37" w14:textId="77777777" w:rsidR="00AB25E9" w:rsidRPr="00AB25E9" w:rsidRDefault="00AB25E9" w:rsidP="00AB25E9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AB25E9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b</w:t>
      </w:r>
      <w:r w:rsidRPr="00AB25E9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AB25E9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AB25E9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Explain why </w:t>
      </w:r>
      <w:r w:rsidRPr="00AB25E9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AQ </w:t>
      </w:r>
      <w:r w:rsidRPr="00AB25E9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is parallel to </w:t>
      </w:r>
      <w:r w:rsidRPr="00AB25E9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>PC</w:t>
      </w:r>
      <w:r w:rsidRPr="00AB25E9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</w:t>
      </w:r>
    </w:p>
    <w:p w14:paraId="4305BB7F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4DF6D95E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11FDCA03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503B86EB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16B3B732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0787BA21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7CFC49F8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75AEA1F5" w14:textId="19FFDF98" w:rsid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083190E1" w14:textId="77777777" w:rsidR="00781F8E" w:rsidRPr="00AB25E9" w:rsidRDefault="00781F8E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47881F60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4C288AF4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4A678DC1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01B5FA29" w14:textId="77777777" w:rsidR="00AB25E9" w:rsidRPr="00AB25E9" w:rsidRDefault="00AB25E9" w:rsidP="00AB25E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3D4AB097" w14:textId="77777777" w:rsidR="00AB25E9" w:rsidRPr="00AB25E9" w:rsidRDefault="00AB25E9" w:rsidP="00AB25E9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AB25E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AB25E9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75656573" w14:textId="215BF168" w:rsidR="00AB25E9" w:rsidRPr="00AB25E9" w:rsidRDefault="00AB25E9" w:rsidP="00AB25E9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AB25E9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AB25E9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4A1779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3</w:t>
      </w:r>
      <w:r w:rsidRPr="00AB25E9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5 marks</w:t>
      </w:r>
      <w:r w:rsidRPr="00AB25E9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4DF1E064" w14:textId="77777777" w:rsidR="00AB25E9" w:rsidRPr="00AB25E9" w:rsidRDefault="00AB25E9" w:rsidP="00AB25E9">
      <w:pPr>
        <w:tabs>
          <w:tab w:val="left" w:pos="0"/>
          <w:tab w:val="left" w:pos="426"/>
          <w:tab w:val="left" w:pos="851"/>
        </w:tabs>
        <w:contextualSpacing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B25E9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_</w:t>
      </w:r>
    </w:p>
    <w:p w14:paraId="4559F45F" w14:textId="77777777" w:rsidR="00170329" w:rsidRDefault="00170329" w:rsidP="0017032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01839C3" w14:textId="5F961211" w:rsidR="00F016D8" w:rsidRPr="002A6B8D" w:rsidRDefault="004A1779" w:rsidP="00F016D8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1226E96C" wp14:editId="661F0156">
            <wp:simplePos x="0" y="0"/>
            <wp:positionH relativeFrom="column">
              <wp:posOffset>-693683</wp:posOffset>
            </wp:positionH>
            <wp:positionV relativeFrom="paragraph">
              <wp:posOffset>-63062</wp:posOffset>
            </wp:positionV>
            <wp:extent cx="270478" cy="473336"/>
            <wp:effectExtent l="0" t="0" r="0" b="3175"/>
            <wp:wrapNone/>
            <wp:docPr id="24" name="Picture 24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2C6CBC84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58065CA" wp14:editId="19CDCA3B">
            <wp:extent cx="3847465" cy="2806700"/>
            <wp:effectExtent l="0" t="0" r="0" b="12700"/>
            <wp:docPr id="2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7465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88E327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87F28C8" w14:textId="77777777" w:rsidR="00F016D8" w:rsidRPr="002A6B8D" w:rsidRDefault="00F016D8" w:rsidP="00F016D8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The diagram shows three right-angled triangles.</w:t>
      </w:r>
    </w:p>
    <w:p w14:paraId="014C63CA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D55F44"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760" w:dyaOrig="660" w14:anchorId="498FE3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37.6pt;height:33.3pt" o:ole="">
            <v:imagedata r:id="rId14" o:title=""/>
          </v:shape>
          <o:OLEObject Type="Embed" ProgID="Equation.DSMT4" ShapeID="_x0000_i1042" DrawAspect="Content" ObjectID="_1662136235" r:id="rId15"/>
        </w:object>
      </w:r>
    </w:p>
    <w:p w14:paraId="6A9CFBC5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373A809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7021CB1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713675A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E70B23F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47310D3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D5944BE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4AF21EA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DB4CF46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C806BEC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5B91F1E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9EB8855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BD9F4D3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3923B97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C04C9ED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EC35A2C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76711FE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82A061A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F390290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9243677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D4A3923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37EDF9C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5555317" w14:textId="77777777" w:rsidR="00F016D8" w:rsidRPr="002A6B8D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5617703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71FB03E" w14:textId="31D055C4" w:rsidR="00F016D8" w:rsidRPr="002A6B8D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4A177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4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5B901A1" w14:textId="77777777" w:rsidR="00F016D8" w:rsidRPr="007D4316" w:rsidRDefault="00F016D8" w:rsidP="00F016D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7D431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E6B47AB" w14:textId="77777777" w:rsidR="00F016D8" w:rsidRDefault="00F016D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24EC0746" w14:textId="118E47EF" w:rsidR="00F016D8" w:rsidRPr="002A6B8D" w:rsidRDefault="004A1779" w:rsidP="00F016D8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</w:p>
    <w:p w14:paraId="0DDFBDC8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D6695E7" wp14:editId="03919278">
            <wp:extent cx="4933950" cy="2362835"/>
            <wp:effectExtent l="0" t="0" r="0" b="0"/>
            <wp:docPr id="2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236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8061B8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731B54B" w14:textId="77777777" w:rsidR="00F016D8" w:rsidRPr="002A6B8D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 xml:space="preserve">In the diagram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ABC </w:t>
      </w:r>
      <w:r w:rsidRPr="002A6B8D">
        <w:rPr>
          <w:rFonts w:ascii="Times New Roman" w:hAnsi="Times New Roman" w:cs="Times New Roman"/>
          <w:sz w:val="24"/>
          <w:szCs w:val="24"/>
        </w:rPr>
        <w:t xml:space="preserve">and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DEFG </w:t>
      </w:r>
      <w:r w:rsidRPr="002A6B8D">
        <w:rPr>
          <w:rFonts w:ascii="Times New Roman" w:hAnsi="Times New Roman" w:cs="Times New Roman"/>
          <w:sz w:val="24"/>
          <w:szCs w:val="24"/>
        </w:rPr>
        <w:t>are parallel lines.</w:t>
      </w:r>
    </w:p>
    <w:p w14:paraId="7904FC33" w14:textId="77777777" w:rsidR="00F016D8" w:rsidRPr="002A6B8D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 xml:space="preserve">Angle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ABE </w:t>
      </w:r>
      <w:r w:rsidRPr="002A6B8D">
        <w:rPr>
          <w:rFonts w:ascii="Times New Roman" w:hAnsi="Times New Roman" w:cs="Times New Roman"/>
          <w:sz w:val="24"/>
          <w:szCs w:val="24"/>
        </w:rPr>
        <w:t xml:space="preserve">=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A6B8D">
        <w:rPr>
          <w:rFonts w:ascii="Times New Roman" w:hAnsi="Times New Roman" w:cs="Times New Roman"/>
          <w:sz w:val="24"/>
          <w:szCs w:val="24"/>
        </w:rPr>
        <w:t>°</w:t>
      </w:r>
    </w:p>
    <w:p w14:paraId="4F4C1754" w14:textId="77777777" w:rsidR="00F016D8" w:rsidRPr="002A6B8D" w:rsidRDefault="00F016D8" w:rsidP="00F016D8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EB </w:t>
      </w:r>
      <w:r w:rsidRPr="002A6B8D">
        <w:rPr>
          <w:rFonts w:ascii="Times New Roman" w:hAnsi="Times New Roman" w:cs="Times New Roman"/>
          <w:sz w:val="24"/>
          <w:szCs w:val="24"/>
        </w:rPr>
        <w:t xml:space="preserve">=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>EF</w:t>
      </w:r>
    </w:p>
    <w:p w14:paraId="3527D373" w14:textId="77777777" w:rsidR="00F016D8" w:rsidRPr="00596AE0" w:rsidRDefault="00F016D8" w:rsidP="00F016D8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Show 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973FF">
        <w:rPr>
          <w:rFonts w:ascii="Times New Roman" w:hAnsi="Times New Roman" w:cs="Times New Roman"/>
          <w:i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 = 90 + </w:t>
      </w:r>
      <w:r w:rsidRPr="00B64007">
        <w:rPr>
          <w:rFonts w:ascii="Times New Roman" w:hAnsi="Times New Roman" w:cs="Times New Roman"/>
          <w:position w:val="-24"/>
          <w:sz w:val="24"/>
          <w:szCs w:val="24"/>
        </w:rPr>
        <w:object w:dxaOrig="240" w:dyaOrig="660" w14:anchorId="1C708D5E">
          <v:shape id="_x0000_i1044" type="#_x0000_t75" style="width:11.8pt;height:33.3pt" o:ole="">
            <v:imagedata r:id="rId17" o:title=""/>
          </v:shape>
          <o:OLEObject Type="Embed" ProgID="Equation.DSMT4" ShapeID="_x0000_i1044" DrawAspect="Content" ObjectID="_1662136236" r:id="rId18"/>
        </w:object>
      </w:r>
      <w:r w:rsidRPr="001973FF">
        <w:rPr>
          <w:rFonts w:ascii="Times New Roman" w:hAnsi="Times New Roman" w:cs="Times New Roman"/>
          <w:i/>
          <w:sz w:val="24"/>
          <w:szCs w:val="24"/>
        </w:rPr>
        <w:t>x</w:t>
      </w:r>
    </w:p>
    <w:p w14:paraId="53E7A5C3" w14:textId="77777777" w:rsidR="00F016D8" w:rsidRPr="002A6B8D" w:rsidRDefault="00F016D8" w:rsidP="00F016D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Give a reason for each stage of your working.</w:t>
      </w:r>
    </w:p>
    <w:p w14:paraId="78CF1283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B062247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55DCCD7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A884626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8F7E4F7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917A44E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33D2E99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D318E0F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1238D33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BEC9667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E529BB9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22CEBCA" w14:textId="2A695D81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734E8A5" w14:textId="33CDC00F" w:rsidR="00781F8E" w:rsidRDefault="00781F8E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74DC92D" w14:textId="77777777" w:rsidR="00781F8E" w:rsidRDefault="00781F8E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05E6738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0AAAA15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E4BC032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B190C76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B0003F3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AA46F7E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1563C79" w14:textId="77777777" w:rsidR="00F016D8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45A9FA3" w14:textId="7C29065D" w:rsidR="00F016D8" w:rsidRPr="002A6B8D" w:rsidRDefault="00F016D8" w:rsidP="00F016D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4A1779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4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7EB665F" w14:textId="77777777" w:rsidR="00781F8E" w:rsidRDefault="00781F8E" w:rsidP="00781F8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540FB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CC337FC" w14:textId="77777777" w:rsidR="00781F8E" w:rsidRPr="008C7563" w:rsidRDefault="00781F8E" w:rsidP="00781F8E">
      <w:pPr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8480" behindDoc="0" locked="0" layoutInCell="1" allowOverlap="1" wp14:anchorId="4A18E8E4" wp14:editId="38AB567C">
                <wp:simplePos x="0" y="0"/>
                <wp:positionH relativeFrom="column">
                  <wp:posOffset>-11430</wp:posOffset>
                </wp:positionH>
                <wp:positionV relativeFrom="paragraph">
                  <wp:posOffset>55567</wp:posOffset>
                </wp:positionV>
                <wp:extent cx="5745480" cy="0"/>
                <wp:effectExtent l="0" t="19050" r="2667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3D14F5" id="Straight Connector 18" o:spid="_x0000_s1026" style="position:absolute;z-index:25166848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9pt,4.4pt" to="451.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5847807C" w14:textId="74C3E39C" w:rsidR="00781F8E" w:rsidRDefault="00781F8E" w:rsidP="00781F8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/>
          <w:b/>
          <w:bCs/>
          <w:sz w:val="24"/>
          <w:szCs w:val="24"/>
        </w:rPr>
        <w:t>21</w:t>
      </w:r>
    </w:p>
    <w:p w14:paraId="00A02645" w14:textId="219E107E" w:rsidR="00D934B2" w:rsidRDefault="00D934B2">
      <w:pPr>
        <w:rPr>
          <w:rFonts w:ascii="Times New Roman" w:hAnsi="Times New Roman"/>
          <w:sz w:val="24"/>
          <w:szCs w:val="24"/>
        </w:rPr>
      </w:pPr>
    </w:p>
    <w:sectPr w:rsidR="00D934B2">
      <w:headerReference w:type="default" r:id="rId19"/>
      <w:footerReference w:type="default" r:id="rId2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C5F4C2D" w14:textId="77777777" w:rsidR="0067345D" w:rsidRDefault="0067345D" w:rsidP="00175BBA">
      <w:r>
        <w:separator/>
      </w:r>
    </w:p>
  </w:endnote>
  <w:endnote w:type="continuationSeparator" w:id="0">
    <w:p w14:paraId="13823B37" w14:textId="77777777" w:rsidR="0067345D" w:rsidRDefault="0067345D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46051B" w14:textId="77777777" w:rsidR="0067345D" w:rsidRDefault="0067345D" w:rsidP="00175BBA">
      <w:r>
        <w:separator/>
      </w:r>
    </w:p>
  </w:footnote>
  <w:footnote w:type="continuationSeparator" w:id="0">
    <w:p w14:paraId="113FEF05" w14:textId="77777777" w:rsidR="0067345D" w:rsidRDefault="0067345D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217FC273" w:rsidR="00EC44AB" w:rsidRPr="00EC44AB" w:rsidRDefault="006F6356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6F6356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C85F87">
      <w:rPr>
        <w:rFonts w:ascii="Times New Roman" w:hAnsi="Times New Roman"/>
        <w:b/>
        <w:bCs/>
        <w:sz w:val="24"/>
        <w:szCs w:val="24"/>
      </w:rPr>
      <w:t>Angles</w:t>
    </w:r>
    <w:r w:rsidR="00AD3F33">
      <w:rPr>
        <w:rFonts w:ascii="Times New Roman" w:hAnsi="Times New Roman"/>
        <w:b/>
        <w:bCs/>
        <w:sz w:val="24"/>
        <w:szCs w:val="24"/>
      </w:rPr>
      <w:t xml:space="preserve"> Proof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0417D"/>
    <w:rsid w:val="0001584D"/>
    <w:rsid w:val="00057B00"/>
    <w:rsid w:val="00057BD1"/>
    <w:rsid w:val="0007546F"/>
    <w:rsid w:val="000810E8"/>
    <w:rsid w:val="000971DD"/>
    <w:rsid w:val="000A54BF"/>
    <w:rsid w:val="000C343B"/>
    <w:rsid w:val="000E3E93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0329"/>
    <w:rsid w:val="00175BBA"/>
    <w:rsid w:val="00176B32"/>
    <w:rsid w:val="001823FE"/>
    <w:rsid w:val="0018396F"/>
    <w:rsid w:val="001A7AC0"/>
    <w:rsid w:val="001B10D8"/>
    <w:rsid w:val="001E4D4B"/>
    <w:rsid w:val="001E4F60"/>
    <w:rsid w:val="001E5989"/>
    <w:rsid w:val="0020371A"/>
    <w:rsid w:val="00204AA8"/>
    <w:rsid w:val="00222221"/>
    <w:rsid w:val="002565AE"/>
    <w:rsid w:val="002567B4"/>
    <w:rsid w:val="002617EB"/>
    <w:rsid w:val="002809F3"/>
    <w:rsid w:val="002A12FA"/>
    <w:rsid w:val="002A2E5C"/>
    <w:rsid w:val="002B6A35"/>
    <w:rsid w:val="002D64C7"/>
    <w:rsid w:val="003034F9"/>
    <w:rsid w:val="00324619"/>
    <w:rsid w:val="00330798"/>
    <w:rsid w:val="003377BB"/>
    <w:rsid w:val="00343318"/>
    <w:rsid w:val="003540FB"/>
    <w:rsid w:val="0037116D"/>
    <w:rsid w:val="00395D60"/>
    <w:rsid w:val="003C10A5"/>
    <w:rsid w:val="00405147"/>
    <w:rsid w:val="004054AB"/>
    <w:rsid w:val="00414093"/>
    <w:rsid w:val="004538A5"/>
    <w:rsid w:val="004574F4"/>
    <w:rsid w:val="004A03CB"/>
    <w:rsid w:val="004A1220"/>
    <w:rsid w:val="004A1779"/>
    <w:rsid w:val="004B0AB9"/>
    <w:rsid w:val="004D12B1"/>
    <w:rsid w:val="004E10A3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2B5"/>
    <w:rsid w:val="00570F59"/>
    <w:rsid w:val="005822DE"/>
    <w:rsid w:val="00585446"/>
    <w:rsid w:val="00587B32"/>
    <w:rsid w:val="005A3C6A"/>
    <w:rsid w:val="005A5462"/>
    <w:rsid w:val="005B347C"/>
    <w:rsid w:val="005E143B"/>
    <w:rsid w:val="005E5A3C"/>
    <w:rsid w:val="00614D11"/>
    <w:rsid w:val="00615976"/>
    <w:rsid w:val="00624B01"/>
    <w:rsid w:val="00633511"/>
    <w:rsid w:val="00651689"/>
    <w:rsid w:val="00663EFE"/>
    <w:rsid w:val="0067345D"/>
    <w:rsid w:val="006836D3"/>
    <w:rsid w:val="006B0B8D"/>
    <w:rsid w:val="006F55BF"/>
    <w:rsid w:val="006F5905"/>
    <w:rsid w:val="006F62CB"/>
    <w:rsid w:val="006F6356"/>
    <w:rsid w:val="00723957"/>
    <w:rsid w:val="0072718D"/>
    <w:rsid w:val="00781F8E"/>
    <w:rsid w:val="00787520"/>
    <w:rsid w:val="00797E94"/>
    <w:rsid w:val="007A336F"/>
    <w:rsid w:val="007A45C8"/>
    <w:rsid w:val="007D1500"/>
    <w:rsid w:val="007E6F22"/>
    <w:rsid w:val="00827782"/>
    <w:rsid w:val="0084330A"/>
    <w:rsid w:val="00844161"/>
    <w:rsid w:val="008B7183"/>
    <w:rsid w:val="008C0A25"/>
    <w:rsid w:val="008E0D99"/>
    <w:rsid w:val="008E1CF2"/>
    <w:rsid w:val="008F562D"/>
    <w:rsid w:val="009425CE"/>
    <w:rsid w:val="009602D8"/>
    <w:rsid w:val="009A511D"/>
    <w:rsid w:val="009B3D82"/>
    <w:rsid w:val="009B71CF"/>
    <w:rsid w:val="009F5743"/>
    <w:rsid w:val="00A41D2E"/>
    <w:rsid w:val="00A5611E"/>
    <w:rsid w:val="00A613C9"/>
    <w:rsid w:val="00A62749"/>
    <w:rsid w:val="00A63683"/>
    <w:rsid w:val="00A7593A"/>
    <w:rsid w:val="00AA423B"/>
    <w:rsid w:val="00AB0346"/>
    <w:rsid w:val="00AB25E9"/>
    <w:rsid w:val="00AC7E61"/>
    <w:rsid w:val="00AD3F33"/>
    <w:rsid w:val="00AE4492"/>
    <w:rsid w:val="00B22EE9"/>
    <w:rsid w:val="00B25C0E"/>
    <w:rsid w:val="00B60127"/>
    <w:rsid w:val="00B608CF"/>
    <w:rsid w:val="00B73A10"/>
    <w:rsid w:val="00B857FF"/>
    <w:rsid w:val="00BB103B"/>
    <w:rsid w:val="00BB5CB8"/>
    <w:rsid w:val="00BC7598"/>
    <w:rsid w:val="00BE409D"/>
    <w:rsid w:val="00BE60FB"/>
    <w:rsid w:val="00BF56DD"/>
    <w:rsid w:val="00C04C0A"/>
    <w:rsid w:val="00C0764A"/>
    <w:rsid w:val="00C0774A"/>
    <w:rsid w:val="00C21058"/>
    <w:rsid w:val="00C24AEF"/>
    <w:rsid w:val="00C42FC4"/>
    <w:rsid w:val="00C45602"/>
    <w:rsid w:val="00C50AF5"/>
    <w:rsid w:val="00C84BA8"/>
    <w:rsid w:val="00C85F87"/>
    <w:rsid w:val="00C954DE"/>
    <w:rsid w:val="00CD2689"/>
    <w:rsid w:val="00CE0BB1"/>
    <w:rsid w:val="00CE5C1A"/>
    <w:rsid w:val="00D15E05"/>
    <w:rsid w:val="00D2176F"/>
    <w:rsid w:val="00D60A85"/>
    <w:rsid w:val="00D60D1A"/>
    <w:rsid w:val="00D74713"/>
    <w:rsid w:val="00D8497C"/>
    <w:rsid w:val="00D934B2"/>
    <w:rsid w:val="00D964DE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517B"/>
    <w:rsid w:val="00EF7697"/>
    <w:rsid w:val="00F016D8"/>
    <w:rsid w:val="00F314E4"/>
    <w:rsid w:val="00F3473D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00417D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00417D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tmp"/><Relationship Id="rId12" Type="http://schemas.openxmlformats.org/officeDocument/2006/relationships/image" Target="media/image6.emf"/><Relationship Id="rId17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image" Target="media/image4.emf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tmp"/><Relationship Id="rId14" Type="http://schemas.openxmlformats.org/officeDocument/2006/relationships/image" Target="media/image8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9</TotalTime>
  <Pages>6</Pages>
  <Words>363</Words>
  <Characters>207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32</cp:revision>
  <dcterms:created xsi:type="dcterms:W3CDTF">2019-10-18T05:47:00Z</dcterms:created>
  <dcterms:modified xsi:type="dcterms:W3CDTF">2020-09-20T1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